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9"/>
        <w:gridCol w:w="2127"/>
        <w:gridCol w:w="1144"/>
        <w:gridCol w:w="6242"/>
      </w:tblGrid>
      <w:tr w:rsidR="001841EB" w:rsidRPr="008E6A68" w14:paraId="736F2354" w14:textId="77777777" w:rsidTr="0088003E">
        <w:trPr>
          <w:jc w:val="center"/>
        </w:trPr>
        <w:tc>
          <w:tcPr>
            <w:tcW w:w="4390" w:type="dxa"/>
            <w:gridSpan w:val="3"/>
          </w:tcPr>
          <w:p w14:paraId="19EFA43B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>
              <w:rPr>
                <w:lang w:val="vi-VN"/>
              </w:rPr>
              <w:br w:type="page"/>
            </w:r>
            <w:r w:rsidRPr="008E6A68">
              <w:rPr>
                <w:sz w:val="24"/>
                <w:szCs w:val="24"/>
              </w:rPr>
              <w:t>SỞ GIÁO DỤC VÀ ĐÀO TẠO</w:t>
            </w:r>
          </w:p>
          <w:p w14:paraId="197C21FC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 w:rsidRPr="008E6A68">
              <w:rPr>
                <w:sz w:val="24"/>
                <w:szCs w:val="24"/>
              </w:rPr>
              <w:t>THÀNH PHỐ HỒ CHÍ MINH</w:t>
            </w:r>
          </w:p>
          <w:p w14:paraId="4A307D04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>TRƯỜNG TRUNG HỌC PHỔ THÔNG PHƯỚC KIỂN</w:t>
            </w:r>
          </w:p>
        </w:tc>
        <w:tc>
          <w:tcPr>
            <w:tcW w:w="6242" w:type="dxa"/>
          </w:tcPr>
          <w:p w14:paraId="4138CC55" w14:textId="77777777" w:rsidR="001841EB" w:rsidRPr="00FC4563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ĐỀ KIỂM TRA </w:t>
            </w:r>
            <w:r>
              <w:rPr>
                <w:b/>
                <w:sz w:val="24"/>
                <w:szCs w:val="24"/>
                <w:lang w:val="vi-VN"/>
              </w:rPr>
              <w:t xml:space="preserve">CUỐI KỲ 1, </w:t>
            </w:r>
            <w:r w:rsidRPr="008E6A68">
              <w:rPr>
                <w:b/>
                <w:sz w:val="24"/>
                <w:szCs w:val="24"/>
              </w:rPr>
              <w:t>NĂM HỌC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>
              <w:rPr>
                <w:b/>
                <w:sz w:val="24"/>
                <w:szCs w:val="24"/>
              </w:rPr>
              <w:t>1</w:t>
            </w:r>
            <w:r w:rsidRPr="008E6A68">
              <w:rPr>
                <w:b/>
                <w:sz w:val="24"/>
                <w:szCs w:val="24"/>
              </w:rPr>
              <w:t xml:space="preserve"> -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>
              <w:rPr>
                <w:b/>
                <w:sz w:val="24"/>
                <w:szCs w:val="24"/>
              </w:rPr>
              <w:t>2</w:t>
            </w:r>
          </w:p>
          <w:p w14:paraId="3B03B677" w14:textId="522D9ACC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  <w:lang w:val="vi-VN"/>
              </w:rPr>
            </w:pPr>
            <w:r w:rsidRPr="008E6A68">
              <w:rPr>
                <w:b/>
                <w:sz w:val="24"/>
                <w:szCs w:val="24"/>
              </w:rPr>
              <w:t>Môn:</w:t>
            </w:r>
            <w:r>
              <w:rPr>
                <w:b/>
                <w:sz w:val="24"/>
                <w:szCs w:val="24"/>
              </w:rPr>
              <w:t>Toán</w:t>
            </w:r>
            <w:r>
              <w:rPr>
                <w:b/>
                <w:sz w:val="24"/>
                <w:szCs w:val="24"/>
                <w:lang w:val="vi-VN"/>
              </w:rPr>
              <w:t xml:space="preserve">   Lớp: 10</w:t>
            </w:r>
          </w:p>
          <w:p w14:paraId="187BC80D" w14:textId="77777777" w:rsidR="001841EB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Thời gian làm bài: </w:t>
            </w:r>
            <w:r>
              <w:rPr>
                <w:b/>
                <w:sz w:val="24"/>
                <w:szCs w:val="24"/>
                <w:lang w:val="vi-VN"/>
              </w:rPr>
              <w:t>60</w:t>
            </w:r>
            <w:r w:rsidRPr="008E6A68">
              <w:rPr>
                <w:b/>
                <w:sz w:val="24"/>
                <w:szCs w:val="24"/>
              </w:rPr>
              <w:t>phút</w:t>
            </w:r>
          </w:p>
          <w:p w14:paraId="5FB665E0" w14:textId="77777777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i/>
                <w:sz w:val="24"/>
                <w:szCs w:val="24"/>
              </w:rPr>
              <w:t>(Không kể thời gian phát phát đề)</w:t>
            </w:r>
          </w:p>
        </w:tc>
      </w:tr>
      <w:tr w:rsidR="001841EB" w:rsidRPr="008E6A68" w14:paraId="59929C50" w14:textId="77777777" w:rsidTr="0088003E">
        <w:trPr>
          <w:jc w:val="center"/>
        </w:trPr>
        <w:tc>
          <w:tcPr>
            <w:tcW w:w="1119" w:type="dxa"/>
            <w:tcBorders>
              <w:right w:val="single" w:sz="12" w:space="0" w:color="auto"/>
            </w:tcBorders>
            <w:vAlign w:val="center"/>
          </w:tcPr>
          <w:p w14:paraId="09AB4F5F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21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C109AC0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</w:rPr>
            </w:pPr>
            <w:r w:rsidRPr="008E6A68">
              <w:rPr>
                <w:b/>
                <w:color w:val="000000" w:themeColor="text1"/>
                <w:sz w:val="22"/>
              </w:rPr>
              <w:t>ĐỀ CHÍNH THỨC</w:t>
            </w:r>
          </w:p>
        </w:tc>
        <w:tc>
          <w:tcPr>
            <w:tcW w:w="1144" w:type="dxa"/>
            <w:tcBorders>
              <w:left w:val="single" w:sz="12" w:space="0" w:color="auto"/>
            </w:tcBorders>
            <w:vAlign w:val="center"/>
          </w:tcPr>
          <w:p w14:paraId="740D63CE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  <w:lang w:val="vi-VN"/>
              </w:rPr>
            </w:pPr>
          </w:p>
        </w:tc>
        <w:tc>
          <w:tcPr>
            <w:tcW w:w="6242" w:type="dxa"/>
          </w:tcPr>
          <w:p w14:paraId="40BACE8C" w14:textId="77777777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4FE1B9A3" w14:textId="44B05924" w:rsidR="00AB5085" w:rsidRPr="0092436A" w:rsidRDefault="00AB5085" w:rsidP="00AB5085">
      <w:pPr>
        <w:spacing w:after="0" w:line="360" w:lineRule="auto"/>
        <w:rPr>
          <w:b/>
          <w:bCs/>
          <w:sz w:val="24"/>
          <w:szCs w:val="24"/>
          <w:lang w:val="en-US"/>
        </w:rPr>
      </w:pPr>
    </w:p>
    <w:p w14:paraId="175AF95D" w14:textId="4E654D24" w:rsidR="006436AD" w:rsidRPr="001841EB" w:rsidRDefault="00584571" w:rsidP="001841EB">
      <w:pPr>
        <w:spacing w:before="240" w:after="240" w:line="360" w:lineRule="auto"/>
        <w:ind w:left="851" w:hanging="851"/>
        <w:rPr>
          <w:bCs/>
          <w:szCs w:val="26"/>
        </w:rPr>
      </w:pPr>
      <w:r w:rsidRPr="001841EB">
        <w:rPr>
          <w:b/>
          <w:bCs/>
          <w:szCs w:val="26"/>
        </w:rPr>
        <w:t>Câu 1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  <w:lang w:val="en-US"/>
        </w:rPr>
        <w:t>1</w:t>
      </w:r>
      <w:r w:rsidR="001A5E82">
        <w:rPr>
          <w:bCs/>
          <w:szCs w:val="26"/>
        </w:rPr>
        <w:t>,</w:t>
      </w:r>
      <w:r w:rsidR="006436AD" w:rsidRPr="001841EB">
        <w:rPr>
          <w:bCs/>
          <w:szCs w:val="26"/>
          <w:lang w:val="en-US"/>
        </w:rPr>
        <w:t>5</w:t>
      </w:r>
      <w:r w:rsidRPr="001841EB">
        <w:rPr>
          <w:bCs/>
          <w:szCs w:val="26"/>
        </w:rPr>
        <w:t xml:space="preserve"> điểm) </w:t>
      </w:r>
      <w:r w:rsidR="006436AD" w:rsidRPr="001841EB">
        <w:rPr>
          <w:szCs w:val="26"/>
          <w:lang w:val="nl-NL"/>
        </w:rPr>
        <w:t xml:space="preserve">Xác định Parabol </w:t>
      </w:r>
      <w:r w:rsidR="006436AD" w:rsidRPr="001841EB">
        <w:rPr>
          <w:position w:val="-14"/>
          <w:szCs w:val="26"/>
          <w:lang w:val="nl-NL"/>
        </w:rPr>
        <w:object w:dxaOrig="420" w:dyaOrig="400" w14:anchorId="63D77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9.8pt" o:ole="">
            <v:imagedata r:id="rId7" o:title=""/>
          </v:shape>
          <o:OLEObject Type="Embed" ProgID="Equation.DSMT4" ShapeID="_x0000_i1025" DrawAspect="Content" ObjectID="_1702920765" r:id="rId8"/>
        </w:object>
      </w:r>
      <w:r w:rsidR="006436AD" w:rsidRPr="001841EB">
        <w:rPr>
          <w:szCs w:val="26"/>
          <w:lang w:val="nl-NL"/>
        </w:rPr>
        <w:t xml:space="preserve">: </w:t>
      </w:r>
      <w:r w:rsidR="006436AD" w:rsidRPr="001841EB">
        <w:rPr>
          <w:position w:val="-10"/>
          <w:szCs w:val="26"/>
          <w:lang w:val="nl-NL"/>
        </w:rPr>
        <w:object w:dxaOrig="1520" w:dyaOrig="360" w14:anchorId="45C3917C">
          <v:shape id="_x0000_i1026" type="#_x0000_t75" style="width:76.2pt;height:18pt" o:ole="">
            <v:imagedata r:id="rId9" o:title=""/>
          </v:shape>
          <o:OLEObject Type="Embed" ProgID="Equation.DSMT4" ShapeID="_x0000_i1026" DrawAspect="Content" ObjectID="_1702920766" r:id="rId10"/>
        </w:object>
      </w:r>
      <w:r w:rsidR="006436AD" w:rsidRPr="001841EB">
        <w:rPr>
          <w:szCs w:val="26"/>
          <w:lang w:val="nl-NL"/>
        </w:rPr>
        <w:t xml:space="preserve"> biết đồ thị </w:t>
      </w:r>
      <w:r w:rsidR="006436AD" w:rsidRPr="001841EB">
        <w:rPr>
          <w:position w:val="-14"/>
          <w:szCs w:val="26"/>
          <w:lang w:val="nl-NL"/>
        </w:rPr>
        <w:object w:dxaOrig="420" w:dyaOrig="400" w14:anchorId="372AB17A">
          <v:shape id="_x0000_i1027" type="#_x0000_t75" style="width:21pt;height:19.8pt" o:ole="">
            <v:imagedata r:id="rId11" o:title=""/>
          </v:shape>
          <o:OLEObject Type="Embed" ProgID="Equation.DSMT4" ShapeID="_x0000_i1027" DrawAspect="Content" ObjectID="_1702920767" r:id="rId12"/>
        </w:object>
      </w:r>
      <w:r w:rsidR="0092436A" w:rsidRPr="001841EB">
        <w:rPr>
          <w:szCs w:val="26"/>
          <w:lang w:val="nl-NL"/>
        </w:rPr>
        <w:t xml:space="preserve"> đi</w:t>
      </w:r>
      <w:r w:rsidR="006436AD" w:rsidRPr="001841EB">
        <w:rPr>
          <w:szCs w:val="26"/>
          <w:lang w:val="nl-NL"/>
        </w:rPr>
        <w:t xml:space="preserve"> qua điểm </w:t>
      </w:r>
      <w:r w:rsidR="006436AD" w:rsidRPr="001841EB">
        <w:rPr>
          <w:position w:val="-14"/>
          <w:szCs w:val="26"/>
          <w:lang w:val="nl-NL"/>
        </w:rPr>
        <w:object w:dxaOrig="800" w:dyaOrig="400" w14:anchorId="37503753">
          <v:shape id="_x0000_i1028" type="#_x0000_t75" style="width:40.2pt;height:19.8pt" o:ole="">
            <v:imagedata r:id="rId13" o:title=""/>
          </v:shape>
          <o:OLEObject Type="Embed" ProgID="Equation.DSMT4" ShapeID="_x0000_i1028" DrawAspect="Content" ObjectID="_1702920768" r:id="rId14"/>
        </w:object>
      </w:r>
      <w:r w:rsidR="006436AD" w:rsidRPr="001841EB">
        <w:rPr>
          <w:szCs w:val="26"/>
          <w:lang w:val="nl-NL"/>
        </w:rPr>
        <w:t xml:space="preserve"> và có trục đối xứng </w:t>
      </w:r>
      <w:r w:rsidR="006436AD" w:rsidRPr="001841EB">
        <w:rPr>
          <w:position w:val="-6"/>
          <w:szCs w:val="26"/>
        </w:rPr>
        <w:object w:dxaOrig="680" w:dyaOrig="279" w14:anchorId="6374EAA7">
          <v:shape id="_x0000_i1029" type="#_x0000_t75" style="width:33.6pt;height:13.8pt" o:ole="">
            <v:imagedata r:id="rId15" o:title=""/>
          </v:shape>
          <o:OLEObject Type="Embed" ProgID="Equation.DSMT4" ShapeID="_x0000_i1029" DrawAspect="Content" ObjectID="_1702920769" r:id="rId16"/>
        </w:object>
      </w:r>
      <w:r w:rsidR="006436AD" w:rsidRPr="001841EB">
        <w:rPr>
          <w:szCs w:val="26"/>
        </w:rPr>
        <w:t>.</w:t>
      </w:r>
    </w:p>
    <w:p w14:paraId="7ECFC14D" w14:textId="665BC350" w:rsidR="00981827" w:rsidRPr="001841EB" w:rsidRDefault="00584571" w:rsidP="001841EB">
      <w:pPr>
        <w:spacing w:before="240" w:after="240"/>
        <w:rPr>
          <w:szCs w:val="26"/>
        </w:rPr>
      </w:pPr>
      <w:r w:rsidRPr="001841EB">
        <w:rPr>
          <w:b/>
          <w:bCs/>
          <w:szCs w:val="26"/>
        </w:rPr>
        <w:t>Câu 2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</w:rPr>
        <w:t>1,</w:t>
      </w:r>
      <w:r w:rsidR="00981827" w:rsidRPr="001841EB">
        <w:rPr>
          <w:bCs/>
          <w:szCs w:val="26"/>
        </w:rPr>
        <w:t>5</w:t>
      </w:r>
      <w:r w:rsidRPr="001841EB">
        <w:rPr>
          <w:bCs/>
          <w:szCs w:val="26"/>
        </w:rPr>
        <w:t xml:space="preserve"> điểm) </w:t>
      </w:r>
      <w:r w:rsidR="00981827" w:rsidRPr="001841EB">
        <w:rPr>
          <w:szCs w:val="26"/>
        </w:rPr>
        <w:t xml:space="preserve">Khảo sát sự biến thiên và vẽ đồ thị của hàm số </w:t>
      </w:r>
      <w:r w:rsidR="005623BA" w:rsidRPr="001841EB">
        <w:rPr>
          <w:position w:val="-12"/>
          <w:szCs w:val="26"/>
        </w:rPr>
        <w:object w:dxaOrig="1700" w:dyaOrig="420" w14:anchorId="481E6FD5">
          <v:shape id="_x0000_i1030" type="#_x0000_t75" style="width:85.2pt;height:21pt" o:ole="">
            <v:imagedata r:id="rId17" o:title=""/>
          </v:shape>
          <o:OLEObject Type="Embed" ProgID="Equation.DSMT4" ShapeID="_x0000_i1030" DrawAspect="Content" ObjectID="_1702920770" r:id="rId18"/>
        </w:object>
      </w:r>
      <w:r w:rsidR="00981827" w:rsidRPr="001841EB">
        <w:rPr>
          <w:szCs w:val="26"/>
        </w:rPr>
        <w:t>.</w:t>
      </w:r>
    </w:p>
    <w:p w14:paraId="293CE774" w14:textId="105DC056" w:rsidR="00204D2E" w:rsidRPr="001841EB" w:rsidRDefault="00584571" w:rsidP="001841EB">
      <w:pPr>
        <w:spacing w:before="240" w:after="240"/>
        <w:rPr>
          <w:szCs w:val="26"/>
        </w:rPr>
      </w:pPr>
      <w:r w:rsidRPr="001841EB">
        <w:rPr>
          <w:b/>
          <w:bCs/>
          <w:szCs w:val="26"/>
        </w:rPr>
        <w:t xml:space="preserve">Câu </w:t>
      </w:r>
      <w:r w:rsidR="00386BAF" w:rsidRPr="001841EB">
        <w:rPr>
          <w:b/>
          <w:bCs/>
          <w:szCs w:val="26"/>
        </w:rPr>
        <w:t>3</w:t>
      </w:r>
      <w:r w:rsidRPr="001841EB">
        <w:rPr>
          <w:b/>
          <w:bCs/>
          <w:szCs w:val="26"/>
        </w:rPr>
        <w:t>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</w:rPr>
        <w:t>3,</w:t>
      </w:r>
      <w:r w:rsidR="00204D2E" w:rsidRPr="001841EB">
        <w:rPr>
          <w:bCs/>
          <w:szCs w:val="26"/>
        </w:rPr>
        <w:t>0</w:t>
      </w:r>
      <w:r w:rsidRPr="001841EB">
        <w:rPr>
          <w:bCs/>
          <w:szCs w:val="26"/>
        </w:rPr>
        <w:t xml:space="preserve"> điểm) </w:t>
      </w:r>
      <w:r w:rsidR="00204D2E" w:rsidRPr="001841EB">
        <w:rPr>
          <w:szCs w:val="26"/>
        </w:rPr>
        <w:t>Giải các phương trình sau:</w:t>
      </w:r>
    </w:p>
    <w:p w14:paraId="20882303" w14:textId="6AD87ED9" w:rsidR="00204D2E" w:rsidRPr="001841EB" w:rsidRDefault="001841EB" w:rsidP="001841EB">
      <w:pPr>
        <w:spacing w:before="240" w:after="240"/>
        <w:ind w:firstLine="720"/>
        <w:rPr>
          <w:szCs w:val="26"/>
        </w:rPr>
      </w:pPr>
      <w:r>
        <w:rPr>
          <w:szCs w:val="26"/>
        </w:rPr>
        <w:t xml:space="preserve">a) </w:t>
      </w:r>
      <w:r w:rsidR="00204D2E" w:rsidRPr="001841EB">
        <w:rPr>
          <w:position w:val="-8"/>
          <w:szCs w:val="26"/>
        </w:rPr>
        <w:object w:dxaOrig="1359" w:dyaOrig="360" w14:anchorId="16859D11">
          <v:shape id="_x0000_i1031" type="#_x0000_t75" style="width:67.8pt;height:18pt" o:ole="">
            <v:imagedata r:id="rId19" o:title=""/>
          </v:shape>
          <o:OLEObject Type="Embed" ProgID="Equation.DSMT4" ShapeID="_x0000_i1031" DrawAspect="Content" ObjectID="_1702920771" r:id="rId20"/>
        </w:object>
      </w:r>
    </w:p>
    <w:p w14:paraId="21B3E3B6" w14:textId="1749EDB1" w:rsidR="00204D2E" w:rsidRPr="001841EB" w:rsidRDefault="00204D2E" w:rsidP="001841EB">
      <w:pPr>
        <w:spacing w:before="240" w:after="240"/>
        <w:ind w:firstLine="720"/>
        <w:rPr>
          <w:szCs w:val="26"/>
        </w:rPr>
      </w:pPr>
      <w:r w:rsidRPr="001841EB">
        <w:rPr>
          <w:szCs w:val="26"/>
        </w:rPr>
        <w:t xml:space="preserve">b) </w:t>
      </w:r>
      <w:r w:rsidR="00135A44" w:rsidRPr="001841EB">
        <w:rPr>
          <w:position w:val="-8"/>
          <w:szCs w:val="26"/>
        </w:rPr>
        <w:object w:dxaOrig="2140" w:dyaOrig="400" w14:anchorId="1EE74488">
          <v:shape id="_x0000_i1032" type="#_x0000_t75" style="width:106.8pt;height:19.8pt" o:ole="">
            <v:imagedata r:id="rId21" o:title=""/>
          </v:shape>
          <o:OLEObject Type="Embed" ProgID="Equation.DSMT4" ShapeID="_x0000_i1032" DrawAspect="Content" ObjectID="_1702920772" r:id="rId22"/>
        </w:object>
      </w:r>
      <w:r w:rsidRPr="001841EB">
        <w:rPr>
          <w:szCs w:val="26"/>
        </w:rPr>
        <w:tab/>
      </w:r>
    </w:p>
    <w:p w14:paraId="5C853D4B" w14:textId="22990E00" w:rsidR="008A70BE" w:rsidRPr="001841EB" w:rsidRDefault="00204D2E" w:rsidP="001841EB">
      <w:pPr>
        <w:spacing w:before="240" w:after="240"/>
        <w:ind w:firstLine="720"/>
        <w:rPr>
          <w:szCs w:val="26"/>
        </w:rPr>
      </w:pPr>
      <w:r w:rsidRPr="001841EB">
        <w:rPr>
          <w:bCs/>
          <w:szCs w:val="26"/>
        </w:rPr>
        <w:t xml:space="preserve">c) </w:t>
      </w:r>
      <w:r w:rsidR="00F21498" w:rsidRPr="001841EB">
        <w:rPr>
          <w:bCs/>
          <w:position w:val="-8"/>
          <w:szCs w:val="26"/>
        </w:rPr>
        <w:object w:dxaOrig="1820" w:dyaOrig="360" w14:anchorId="410AAA0B">
          <v:shape id="_x0000_i1048" type="#_x0000_t75" style="width:91.2pt;height:18pt" o:ole="">
            <v:imagedata r:id="rId23" o:title=""/>
          </v:shape>
          <o:OLEObject Type="Embed" ProgID="Equation.DSMT4" ShapeID="_x0000_i1048" DrawAspect="Content" ObjectID="_1702920773" r:id="rId24"/>
        </w:object>
      </w:r>
    </w:p>
    <w:p w14:paraId="216D2A35" w14:textId="28D90593" w:rsidR="008F5EA5" w:rsidRPr="001841EB" w:rsidRDefault="005014B7" w:rsidP="001841EB">
      <w:pPr>
        <w:spacing w:before="240" w:after="240"/>
        <w:ind w:left="851" w:hanging="851"/>
        <w:jc w:val="both"/>
        <w:rPr>
          <w:szCs w:val="26"/>
          <w:lang w:val="pt-BR"/>
        </w:rPr>
      </w:pPr>
      <w:r w:rsidRPr="001841EB">
        <w:rPr>
          <w:b/>
          <w:szCs w:val="26"/>
        </w:rPr>
        <w:t>Câu 4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</w:rPr>
        <w:t>1,</w:t>
      </w:r>
      <w:r w:rsidRPr="001841EB">
        <w:rPr>
          <w:bCs/>
          <w:szCs w:val="26"/>
        </w:rPr>
        <w:t>0 điểm)</w:t>
      </w:r>
      <w:r w:rsidR="008F5EA5" w:rsidRPr="001841EB">
        <w:rPr>
          <w:bCs/>
          <w:szCs w:val="26"/>
        </w:rPr>
        <w:t xml:space="preserve"> </w:t>
      </w:r>
      <w:r w:rsidR="0092436A" w:rsidRPr="001841EB">
        <w:rPr>
          <w:szCs w:val="26"/>
        </w:rPr>
        <w:t>Cho phương trình :</w:t>
      </w:r>
      <w:r w:rsidR="00514569" w:rsidRPr="001841EB">
        <w:rPr>
          <w:position w:val="-10"/>
          <w:szCs w:val="26"/>
        </w:rPr>
        <w:object w:dxaOrig="2280" w:dyaOrig="360" w14:anchorId="7DF81BE1">
          <v:shape id="_x0000_i1034" type="#_x0000_t75" style="width:114pt;height:18pt" o:ole="">
            <v:imagedata r:id="rId25" o:title=""/>
          </v:shape>
          <o:OLEObject Type="Embed" ProgID="Equation.DSMT4" ShapeID="_x0000_i1034" DrawAspect="Content" ObjectID="_1702920774" r:id="rId26"/>
        </w:object>
      </w:r>
      <w:r w:rsidR="0092436A" w:rsidRPr="001841EB">
        <w:rPr>
          <w:szCs w:val="26"/>
        </w:rPr>
        <w:t xml:space="preserve">. Tìm điều kiện của </w:t>
      </w:r>
      <w:r w:rsidR="000903D7" w:rsidRPr="001841EB">
        <w:rPr>
          <w:position w:val="-6"/>
          <w:szCs w:val="26"/>
        </w:rPr>
        <w:object w:dxaOrig="260" w:dyaOrig="220" w14:anchorId="78DA8AD8">
          <v:shape id="_x0000_i1035" type="#_x0000_t75" style="width:13.2pt;height:10.8pt" o:ole="">
            <v:imagedata r:id="rId27" o:title=""/>
          </v:shape>
          <o:OLEObject Type="Embed" ProgID="Equation.DSMT4" ShapeID="_x0000_i1035" DrawAspect="Content" ObjectID="_1702920775" r:id="rId28"/>
        </w:object>
      </w:r>
      <w:r w:rsidR="0092436A" w:rsidRPr="001841EB">
        <w:rPr>
          <w:szCs w:val="26"/>
        </w:rPr>
        <w:t xml:space="preserve"> để phương trình có nghiệm kép, tìm nghiệm kép đó.</w:t>
      </w:r>
    </w:p>
    <w:p w14:paraId="61D2D13A" w14:textId="68CF0FB6" w:rsidR="002578DB" w:rsidRPr="001841EB" w:rsidRDefault="002578DB" w:rsidP="001841EB">
      <w:pPr>
        <w:spacing w:before="240" w:after="240" w:line="360" w:lineRule="auto"/>
        <w:jc w:val="both"/>
        <w:rPr>
          <w:szCs w:val="26"/>
          <w:lang w:val="en-US"/>
        </w:rPr>
      </w:pPr>
      <w:r w:rsidRPr="001841EB">
        <w:rPr>
          <w:b/>
          <w:bCs/>
          <w:szCs w:val="26"/>
          <w:lang w:val="pt-BR"/>
        </w:rPr>
        <w:t>Câu 5:</w:t>
      </w:r>
      <w:r w:rsidRPr="001841EB">
        <w:rPr>
          <w:szCs w:val="26"/>
          <w:lang w:val="pt-BR"/>
        </w:rPr>
        <w:t xml:space="preserve"> </w:t>
      </w:r>
      <w:r w:rsidR="0092436A" w:rsidRPr="001841EB">
        <w:rPr>
          <w:szCs w:val="26"/>
          <w:lang w:val="pt-BR"/>
        </w:rPr>
        <w:t>(</w:t>
      </w:r>
      <w:r w:rsidR="001A5E82">
        <w:rPr>
          <w:szCs w:val="26"/>
          <w:lang w:val="pt-BR"/>
        </w:rPr>
        <w:t>3</w:t>
      </w:r>
      <w:r w:rsidR="001A5E82">
        <w:rPr>
          <w:szCs w:val="26"/>
        </w:rPr>
        <w:t>,</w:t>
      </w:r>
      <w:r w:rsidR="0092436A" w:rsidRPr="001841EB">
        <w:rPr>
          <w:szCs w:val="26"/>
          <w:lang w:val="pt-BR"/>
        </w:rPr>
        <w:t xml:space="preserve">0 điểm) </w:t>
      </w:r>
      <w:r w:rsidRPr="001841EB">
        <w:rPr>
          <w:szCs w:val="26"/>
        </w:rPr>
        <w:t xml:space="preserve">Trong không gian </w:t>
      </w:r>
      <w:r w:rsidRPr="001841EB">
        <w:rPr>
          <w:position w:val="-10"/>
          <w:szCs w:val="26"/>
        </w:rPr>
        <w:object w:dxaOrig="460" w:dyaOrig="320" w14:anchorId="48779BF1">
          <v:shape id="_x0000_i1036" type="#_x0000_t75" style="width:22.8pt;height:16.2pt" o:ole="">
            <v:imagedata r:id="rId29" o:title=""/>
          </v:shape>
          <o:OLEObject Type="Embed" ProgID="Equation.DSMT4" ShapeID="_x0000_i1036" DrawAspect="Content" ObjectID="_1702920776" r:id="rId30"/>
        </w:object>
      </w:r>
      <w:r w:rsidRPr="001841EB">
        <w:rPr>
          <w:szCs w:val="26"/>
        </w:rPr>
        <w:t>,</w:t>
      </w:r>
      <w:r w:rsidR="0045400B">
        <w:rPr>
          <w:szCs w:val="26"/>
        </w:rPr>
        <w:t xml:space="preserve"> Cho ba điểm</w:t>
      </w:r>
      <w:r w:rsidRPr="001841EB">
        <w:rPr>
          <w:position w:val="-14"/>
          <w:szCs w:val="26"/>
        </w:rPr>
        <w:object w:dxaOrig="720" w:dyaOrig="400" w14:anchorId="6964F9DF">
          <v:shape id="_x0000_i1037" type="#_x0000_t75" style="width:36pt;height:20.4pt" o:ole="">
            <v:imagedata r:id="rId31" o:title=""/>
          </v:shape>
          <o:OLEObject Type="Embed" ProgID="Equation.DSMT4" ShapeID="_x0000_i1037" DrawAspect="Content" ObjectID="_1702920777" r:id="rId32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14"/>
          <w:szCs w:val="26"/>
          <w:lang w:val="en-US"/>
        </w:rPr>
        <w:object w:dxaOrig="900" w:dyaOrig="400" w14:anchorId="4E30E1A5">
          <v:shape id="_x0000_i1038" type="#_x0000_t75" style="width:45pt;height:19.8pt" o:ole="">
            <v:imagedata r:id="rId33" o:title=""/>
          </v:shape>
          <o:OLEObject Type="Embed" ProgID="Equation.DSMT4" ShapeID="_x0000_i1038" DrawAspect="Content" ObjectID="_1702920778" r:id="rId34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14"/>
          <w:szCs w:val="26"/>
          <w:lang w:val="en-US"/>
        </w:rPr>
        <w:object w:dxaOrig="760" w:dyaOrig="400" w14:anchorId="217F701E">
          <v:shape id="_x0000_i1039" type="#_x0000_t75" style="width:37.8pt;height:19.8pt" o:ole="">
            <v:imagedata r:id="rId35" o:title=""/>
          </v:shape>
          <o:OLEObject Type="Embed" ProgID="Equation.DSMT4" ShapeID="_x0000_i1039" DrawAspect="Content" ObjectID="_1702920779" r:id="rId36"/>
        </w:object>
      </w:r>
      <w:r w:rsidRPr="001841EB">
        <w:rPr>
          <w:szCs w:val="26"/>
          <w:lang w:val="en-US"/>
        </w:rPr>
        <w:t>.</w:t>
      </w:r>
    </w:p>
    <w:p w14:paraId="6FB18984" w14:textId="1B296A73" w:rsidR="002578DB" w:rsidRPr="001841EB" w:rsidRDefault="002578DB" w:rsidP="001841EB">
      <w:pPr>
        <w:spacing w:before="240" w:after="240" w:line="360" w:lineRule="auto"/>
        <w:ind w:left="851" w:hanging="142"/>
        <w:jc w:val="both"/>
        <w:rPr>
          <w:szCs w:val="26"/>
        </w:rPr>
      </w:pPr>
      <w:r w:rsidRPr="001841EB">
        <w:rPr>
          <w:szCs w:val="26"/>
          <w:lang w:val="en-US"/>
        </w:rPr>
        <w:t xml:space="preserve">a) </w:t>
      </w:r>
      <w:r w:rsidRPr="001841EB">
        <w:rPr>
          <w:szCs w:val="26"/>
        </w:rPr>
        <w:t xml:space="preserve">Chứng minh </w:t>
      </w:r>
      <w:r w:rsidRPr="001841EB">
        <w:rPr>
          <w:szCs w:val="26"/>
          <w:lang w:val="en-US"/>
        </w:rPr>
        <w:t>ba điểm</w:t>
      </w:r>
      <w:r w:rsidRPr="001841EB">
        <w:rPr>
          <w:position w:val="-4"/>
          <w:szCs w:val="26"/>
        </w:rPr>
        <w:object w:dxaOrig="240" w:dyaOrig="260" w14:anchorId="0324837A">
          <v:shape id="_x0000_i1040" type="#_x0000_t75" style="width:12pt;height:13.2pt" o:ole="">
            <v:imagedata r:id="rId37" o:title=""/>
          </v:shape>
          <o:OLEObject Type="Embed" ProgID="Equation.DSMT4" ShapeID="_x0000_i1040" DrawAspect="Content" ObjectID="_1702920780" r:id="rId38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4"/>
          <w:szCs w:val="26"/>
          <w:lang w:val="en-US"/>
        </w:rPr>
        <w:object w:dxaOrig="240" w:dyaOrig="260" w14:anchorId="6420FD76">
          <v:shape id="_x0000_i1041" type="#_x0000_t75" style="width:12pt;height:13.2pt" o:ole="">
            <v:imagedata r:id="rId39" o:title=""/>
          </v:shape>
          <o:OLEObject Type="Embed" ProgID="Equation.DSMT4" ShapeID="_x0000_i1041" DrawAspect="Content" ObjectID="_1702920781" r:id="rId40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6"/>
          <w:szCs w:val="26"/>
          <w:lang w:val="en-US"/>
        </w:rPr>
        <w:object w:dxaOrig="240" w:dyaOrig="279" w14:anchorId="2D0CA11E">
          <v:shape id="_x0000_i1042" type="#_x0000_t75" style="width:12pt;height:13.8pt" o:ole="">
            <v:imagedata r:id="rId41" o:title=""/>
          </v:shape>
          <o:OLEObject Type="Embed" ProgID="Equation.DSMT4" ShapeID="_x0000_i1042" DrawAspect="Content" ObjectID="_1702920782" r:id="rId42"/>
        </w:object>
      </w:r>
      <w:r w:rsidRPr="001841EB">
        <w:rPr>
          <w:szCs w:val="26"/>
        </w:rPr>
        <w:t xml:space="preserve"> tạo thành tam giác.</w:t>
      </w:r>
    </w:p>
    <w:p w14:paraId="08F578EE" w14:textId="61265CAB" w:rsidR="002578DB" w:rsidRPr="001841EB" w:rsidRDefault="002578DB" w:rsidP="001841EB">
      <w:pPr>
        <w:spacing w:before="240" w:after="240" w:line="360" w:lineRule="auto"/>
        <w:ind w:left="851" w:hanging="142"/>
        <w:jc w:val="both"/>
        <w:rPr>
          <w:szCs w:val="26"/>
        </w:rPr>
      </w:pPr>
      <w:r w:rsidRPr="001841EB">
        <w:rPr>
          <w:szCs w:val="26"/>
        </w:rPr>
        <w:t xml:space="preserve">b) Tính chu vi tam giác </w:t>
      </w:r>
      <w:r w:rsidRPr="001841EB">
        <w:rPr>
          <w:position w:val="-6"/>
          <w:szCs w:val="26"/>
        </w:rPr>
        <w:object w:dxaOrig="560" w:dyaOrig="279" w14:anchorId="72D94BE8">
          <v:shape id="_x0000_i1043" type="#_x0000_t75" style="width:28.2pt;height:13.8pt" o:ole="">
            <v:imagedata r:id="rId43" o:title=""/>
          </v:shape>
          <o:OLEObject Type="Embed" ProgID="Equation.DSMT4" ShapeID="_x0000_i1043" DrawAspect="Content" ObjectID="_1702920783" r:id="rId44"/>
        </w:object>
      </w:r>
      <w:r w:rsidRPr="001841EB">
        <w:rPr>
          <w:szCs w:val="26"/>
        </w:rPr>
        <w:t>.</w:t>
      </w:r>
    </w:p>
    <w:p w14:paraId="4C2CEC32" w14:textId="5B2D8BCA" w:rsidR="002578DB" w:rsidRPr="001841EB" w:rsidRDefault="002578DB" w:rsidP="001841EB">
      <w:pPr>
        <w:spacing w:before="240" w:after="240" w:line="360" w:lineRule="auto"/>
        <w:ind w:left="851" w:hanging="142"/>
        <w:jc w:val="both"/>
        <w:rPr>
          <w:szCs w:val="26"/>
        </w:rPr>
      </w:pPr>
      <w:r w:rsidRPr="001841EB">
        <w:rPr>
          <w:szCs w:val="26"/>
        </w:rPr>
        <w:t xml:space="preserve">c) Tìm tọa độ điểm </w:t>
      </w:r>
      <w:r w:rsidRPr="001841EB">
        <w:rPr>
          <w:position w:val="-4"/>
          <w:szCs w:val="26"/>
        </w:rPr>
        <w:object w:dxaOrig="320" w:dyaOrig="260" w14:anchorId="31DDAF5F">
          <v:shape id="_x0000_i1044" type="#_x0000_t75" style="width:16.2pt;height:13.2pt" o:ole="">
            <v:imagedata r:id="rId45" o:title=""/>
          </v:shape>
          <o:OLEObject Type="Embed" ProgID="Equation.DSMT4" ShapeID="_x0000_i1044" DrawAspect="Content" ObjectID="_1702920784" r:id="rId46"/>
        </w:object>
      </w:r>
      <w:r w:rsidRPr="001841EB">
        <w:rPr>
          <w:szCs w:val="26"/>
        </w:rPr>
        <w:t xml:space="preserve"> thuộc trục tung để tam giác </w:t>
      </w:r>
      <w:r w:rsidRPr="001841EB">
        <w:rPr>
          <w:position w:val="-4"/>
          <w:szCs w:val="26"/>
        </w:rPr>
        <w:object w:dxaOrig="620" w:dyaOrig="260" w14:anchorId="5FE40A09">
          <v:shape id="_x0000_i1045" type="#_x0000_t75" style="width:31.2pt;height:13.2pt" o:ole="">
            <v:imagedata r:id="rId47" o:title=""/>
          </v:shape>
          <o:OLEObject Type="Embed" ProgID="Equation.DSMT4" ShapeID="_x0000_i1045" DrawAspect="Content" ObjectID="_1702920785" r:id="rId48"/>
        </w:object>
      </w:r>
      <w:r w:rsidRPr="001841EB">
        <w:rPr>
          <w:szCs w:val="26"/>
        </w:rPr>
        <w:t xml:space="preserve"> vuông tại </w:t>
      </w:r>
      <w:r w:rsidRPr="001841EB">
        <w:rPr>
          <w:position w:val="-4"/>
          <w:szCs w:val="26"/>
        </w:rPr>
        <w:object w:dxaOrig="240" w:dyaOrig="260" w14:anchorId="75FC45F1">
          <v:shape id="_x0000_i1046" type="#_x0000_t75" style="width:12pt;height:13.2pt" o:ole="">
            <v:imagedata r:id="rId49" o:title=""/>
          </v:shape>
          <o:OLEObject Type="Embed" ProgID="Equation.DSMT4" ShapeID="_x0000_i1046" DrawAspect="Content" ObjectID="_1702920786" r:id="rId50"/>
        </w:object>
      </w:r>
      <w:r w:rsidRPr="001841EB">
        <w:rPr>
          <w:szCs w:val="26"/>
        </w:rPr>
        <w:t>.</w:t>
      </w:r>
    </w:p>
    <w:p w14:paraId="6342F9FF" w14:textId="726E1AAB" w:rsidR="002578DB" w:rsidRPr="0092436A" w:rsidRDefault="002578DB" w:rsidP="00B61EE1">
      <w:pPr>
        <w:jc w:val="both"/>
        <w:rPr>
          <w:bCs/>
          <w:sz w:val="24"/>
          <w:szCs w:val="24"/>
        </w:rPr>
      </w:pPr>
    </w:p>
    <w:p w14:paraId="6AFB3030" w14:textId="0CD5C9C0" w:rsidR="00584571" w:rsidRDefault="00584571" w:rsidP="00584571">
      <w:pPr>
        <w:spacing w:before="40" w:after="40" w:line="276" w:lineRule="auto"/>
        <w:jc w:val="center"/>
        <w:rPr>
          <w:b/>
          <w:bCs/>
          <w:sz w:val="24"/>
          <w:szCs w:val="24"/>
        </w:rPr>
      </w:pPr>
      <w:r w:rsidRPr="0092436A">
        <w:rPr>
          <w:b/>
          <w:bCs/>
          <w:sz w:val="24"/>
          <w:szCs w:val="24"/>
        </w:rPr>
        <w:t>--------------HẾT-------------</w:t>
      </w:r>
    </w:p>
    <w:p w14:paraId="2AB41527" w14:textId="599C531E" w:rsidR="00370E0C" w:rsidRDefault="00370E0C" w:rsidP="00370E0C">
      <w:pPr>
        <w:spacing w:before="40" w:after="40" w:line="276" w:lineRule="auto"/>
        <w:rPr>
          <w:b/>
          <w:bCs/>
          <w:sz w:val="24"/>
          <w:szCs w:val="24"/>
        </w:rPr>
      </w:pPr>
    </w:p>
    <w:p w14:paraId="5D2D7E33" w14:textId="1D687C44" w:rsidR="00370E0C" w:rsidRPr="00370E0C" w:rsidRDefault="00370E0C" w:rsidP="00370E0C">
      <w:pPr>
        <w:spacing w:before="40" w:after="40" w:line="276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SBD: </w:t>
      </w:r>
      <w:r w:rsidRPr="00370E0C">
        <w:rPr>
          <w:sz w:val="24"/>
          <w:szCs w:val="24"/>
        </w:rPr>
        <w:t>………………………..</w:t>
      </w:r>
    </w:p>
    <w:p w14:paraId="096BAAA6" w14:textId="605314F9" w:rsidR="00370E0C" w:rsidRPr="0092436A" w:rsidRDefault="00370E0C" w:rsidP="00370E0C">
      <w:pPr>
        <w:spacing w:before="40" w:after="40"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Họ và tên</w:t>
      </w:r>
      <w:r w:rsidR="004C6D26">
        <w:rPr>
          <w:b/>
          <w:bCs/>
          <w:sz w:val="24"/>
          <w:szCs w:val="24"/>
        </w:rPr>
        <w:t xml:space="preserve"> thí sinh</w:t>
      </w:r>
      <w:r>
        <w:rPr>
          <w:b/>
          <w:bCs/>
          <w:sz w:val="24"/>
          <w:szCs w:val="24"/>
        </w:rPr>
        <w:t xml:space="preserve">: </w:t>
      </w:r>
      <w:r w:rsidRPr="00370E0C">
        <w:rPr>
          <w:sz w:val="24"/>
          <w:szCs w:val="24"/>
        </w:rPr>
        <w:t>…………………………………………..</w:t>
      </w:r>
    </w:p>
    <w:p w14:paraId="311E5A63" w14:textId="77777777" w:rsidR="00584571" w:rsidRPr="0092436A" w:rsidRDefault="00584571" w:rsidP="00036B08">
      <w:pPr>
        <w:spacing w:before="40" w:after="40" w:line="276" w:lineRule="auto"/>
        <w:jc w:val="center"/>
        <w:rPr>
          <w:b/>
          <w:bCs/>
          <w:sz w:val="24"/>
          <w:szCs w:val="24"/>
        </w:rPr>
      </w:pPr>
    </w:p>
    <w:sectPr w:rsidR="00584571" w:rsidRPr="0092436A" w:rsidSect="00AB5085">
      <w:footerReference w:type="default" r:id="rId51"/>
      <w:pgSz w:w="11907" w:h="16840" w:code="9"/>
      <w:pgMar w:top="851" w:right="794" w:bottom="851" w:left="1021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711107" w14:textId="77777777" w:rsidR="00D329BB" w:rsidRDefault="00D329BB" w:rsidP="00BF05C7">
      <w:pPr>
        <w:spacing w:after="0" w:line="240" w:lineRule="auto"/>
      </w:pPr>
      <w:r>
        <w:separator/>
      </w:r>
    </w:p>
  </w:endnote>
  <w:endnote w:type="continuationSeparator" w:id="0">
    <w:p w14:paraId="0ACA5AD4" w14:textId="77777777" w:rsidR="00D329BB" w:rsidRDefault="00D329BB" w:rsidP="00BF0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9F0D3" w14:textId="41CCA4A1" w:rsidR="00BF05C7" w:rsidRDefault="00BF05C7">
    <w:pPr>
      <w:pStyle w:val="Chntrang"/>
      <w:jc w:val="center"/>
    </w:pPr>
  </w:p>
  <w:p w14:paraId="4778AC3D" w14:textId="77777777" w:rsidR="00BF05C7" w:rsidRDefault="00BF05C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8BA3C0" w14:textId="77777777" w:rsidR="00D329BB" w:rsidRDefault="00D329BB" w:rsidP="00BF05C7">
      <w:pPr>
        <w:spacing w:after="0" w:line="240" w:lineRule="auto"/>
      </w:pPr>
      <w:r>
        <w:separator/>
      </w:r>
    </w:p>
  </w:footnote>
  <w:footnote w:type="continuationSeparator" w:id="0">
    <w:p w14:paraId="7818FB97" w14:textId="77777777" w:rsidR="00D329BB" w:rsidRDefault="00D329BB" w:rsidP="00BF05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B02824"/>
    <w:multiLevelType w:val="hybridMultilevel"/>
    <w:tmpl w:val="48FC76FE"/>
    <w:lvl w:ilvl="0" w:tplc="7E200EF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EFA3747"/>
    <w:multiLevelType w:val="hybridMultilevel"/>
    <w:tmpl w:val="5404A35E"/>
    <w:lvl w:ilvl="0" w:tplc="C21C6580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38B7F0A"/>
    <w:multiLevelType w:val="hybridMultilevel"/>
    <w:tmpl w:val="CCAA0F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10D60"/>
    <w:multiLevelType w:val="hybridMultilevel"/>
    <w:tmpl w:val="AA68DA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05C7"/>
    <w:rsid w:val="00016F0D"/>
    <w:rsid w:val="00021CC4"/>
    <w:rsid w:val="00036B08"/>
    <w:rsid w:val="00060F5C"/>
    <w:rsid w:val="000903D7"/>
    <w:rsid w:val="0011200F"/>
    <w:rsid w:val="00135A44"/>
    <w:rsid w:val="001428E7"/>
    <w:rsid w:val="00181D02"/>
    <w:rsid w:val="001841EB"/>
    <w:rsid w:val="001A5E82"/>
    <w:rsid w:val="001E704A"/>
    <w:rsid w:val="00201D38"/>
    <w:rsid w:val="00204D2E"/>
    <w:rsid w:val="002578DB"/>
    <w:rsid w:val="00277EB1"/>
    <w:rsid w:val="002A17D6"/>
    <w:rsid w:val="002B5B0C"/>
    <w:rsid w:val="002D1D96"/>
    <w:rsid w:val="00307CFC"/>
    <w:rsid w:val="00364BFC"/>
    <w:rsid w:val="00370E0C"/>
    <w:rsid w:val="00386BAF"/>
    <w:rsid w:val="003C53D9"/>
    <w:rsid w:val="003D6C1B"/>
    <w:rsid w:val="00420926"/>
    <w:rsid w:val="00431271"/>
    <w:rsid w:val="00450911"/>
    <w:rsid w:val="00450EB4"/>
    <w:rsid w:val="0045400B"/>
    <w:rsid w:val="00483BC3"/>
    <w:rsid w:val="004C45B2"/>
    <w:rsid w:val="004C6D26"/>
    <w:rsid w:val="005014B7"/>
    <w:rsid w:val="00514569"/>
    <w:rsid w:val="005623BA"/>
    <w:rsid w:val="00584571"/>
    <w:rsid w:val="005A1E61"/>
    <w:rsid w:val="005A4356"/>
    <w:rsid w:val="005F70C5"/>
    <w:rsid w:val="00600114"/>
    <w:rsid w:val="0061608A"/>
    <w:rsid w:val="006436AD"/>
    <w:rsid w:val="0065023E"/>
    <w:rsid w:val="00656C53"/>
    <w:rsid w:val="00667BA7"/>
    <w:rsid w:val="00675A9D"/>
    <w:rsid w:val="00680659"/>
    <w:rsid w:val="006A461C"/>
    <w:rsid w:val="006D1C12"/>
    <w:rsid w:val="006F250E"/>
    <w:rsid w:val="00704B1A"/>
    <w:rsid w:val="007663BA"/>
    <w:rsid w:val="00786601"/>
    <w:rsid w:val="00837A34"/>
    <w:rsid w:val="00844B3A"/>
    <w:rsid w:val="008618E9"/>
    <w:rsid w:val="0086613D"/>
    <w:rsid w:val="008A70BE"/>
    <w:rsid w:val="008E6A68"/>
    <w:rsid w:val="008F5EA5"/>
    <w:rsid w:val="0092436A"/>
    <w:rsid w:val="009273E8"/>
    <w:rsid w:val="00966A8F"/>
    <w:rsid w:val="00981615"/>
    <w:rsid w:val="00981827"/>
    <w:rsid w:val="009B5D84"/>
    <w:rsid w:val="009E423C"/>
    <w:rsid w:val="009F0F11"/>
    <w:rsid w:val="00A03E54"/>
    <w:rsid w:val="00A25E16"/>
    <w:rsid w:val="00A36916"/>
    <w:rsid w:val="00AA00B9"/>
    <w:rsid w:val="00AB5085"/>
    <w:rsid w:val="00AC14B6"/>
    <w:rsid w:val="00AC4785"/>
    <w:rsid w:val="00B265CD"/>
    <w:rsid w:val="00B34538"/>
    <w:rsid w:val="00B61EE1"/>
    <w:rsid w:val="00B75621"/>
    <w:rsid w:val="00BB78F1"/>
    <w:rsid w:val="00BF05C7"/>
    <w:rsid w:val="00C3141D"/>
    <w:rsid w:val="00C73DBF"/>
    <w:rsid w:val="00CA622E"/>
    <w:rsid w:val="00CD482B"/>
    <w:rsid w:val="00CE1083"/>
    <w:rsid w:val="00CF4EEF"/>
    <w:rsid w:val="00CF5AC3"/>
    <w:rsid w:val="00D329BB"/>
    <w:rsid w:val="00D62A5C"/>
    <w:rsid w:val="00D71039"/>
    <w:rsid w:val="00D73C4B"/>
    <w:rsid w:val="00D871D1"/>
    <w:rsid w:val="00DA5384"/>
    <w:rsid w:val="00DF2917"/>
    <w:rsid w:val="00E6550C"/>
    <w:rsid w:val="00E658FE"/>
    <w:rsid w:val="00E76E0F"/>
    <w:rsid w:val="00E82359"/>
    <w:rsid w:val="00EA519D"/>
    <w:rsid w:val="00F02C5A"/>
    <w:rsid w:val="00F117BB"/>
    <w:rsid w:val="00F21498"/>
    <w:rsid w:val="00F61993"/>
    <w:rsid w:val="00FB5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FCD7FE2"/>
  <w15:chartTrackingRefBased/>
  <w15:docId w15:val="{F85B1EF9-7BCC-445C-932F-FC0DEB687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before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F05C7"/>
    <w:pPr>
      <w:spacing w:before="0" w:after="160" w:line="259" w:lineRule="auto"/>
    </w:pPr>
    <w:rPr>
      <w:rFonts w:eastAsia="Arial" w:cs="Times New Roman"/>
      <w:sz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utrangChar">
    <w:name w:val="Đầu trang Char"/>
    <w:basedOn w:val="Phngmcinhcuaoanvn"/>
    <w:link w:val="utrang"/>
    <w:uiPriority w:val="99"/>
    <w:rsid w:val="00BF05C7"/>
  </w:style>
  <w:style w:type="paragraph" w:styleId="Chntrang">
    <w:name w:val="footer"/>
    <w:basedOn w:val="Binhthng"/>
    <w:link w:val="Chn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ChntrangChar">
    <w:name w:val="Chân trang Char"/>
    <w:basedOn w:val="Phngmcinhcuaoanvn"/>
    <w:link w:val="Chntrang"/>
    <w:uiPriority w:val="99"/>
    <w:rsid w:val="00BF05C7"/>
  </w:style>
  <w:style w:type="table" w:styleId="LiBang">
    <w:name w:val="Table Grid"/>
    <w:basedOn w:val="BangThngthng"/>
    <w:uiPriority w:val="59"/>
    <w:rsid w:val="00BF05C7"/>
    <w:pPr>
      <w:spacing w:before="0" w:line="240" w:lineRule="auto"/>
    </w:pPr>
    <w:rPr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704B1A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5A4356"/>
    <w:rPr>
      <w:color w:val="808080"/>
    </w:rPr>
  </w:style>
  <w:style w:type="character" w:customStyle="1" w:styleId="oancuaDanhsachChar">
    <w:name w:val="Đoạn của Danh sách Char"/>
    <w:link w:val="oancuaDanhsach"/>
    <w:uiPriority w:val="34"/>
    <w:locked/>
    <w:rsid w:val="00DF2917"/>
    <w:rPr>
      <w:rFonts w:eastAsia="Arial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207</Words>
  <Characters>1186</Characters>
  <DocSecurity>0</DocSecurity>
  <Lines>9</Lines>
  <Paragraphs>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05T13:13:00Z</cp:lastPrinted>
  <dcterms:created xsi:type="dcterms:W3CDTF">2018-10-03T09:48:00Z</dcterms:created>
  <dcterms:modified xsi:type="dcterms:W3CDTF">2022-01-05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